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2FAB1E" w14:textId="77774293" w:rsidR="00D509C8" w:rsidRPr="00D509C8" w:rsidRDefault="00796D48" w:rsidP="008A682B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D509C8">
        <w:rPr>
          <w:rFonts w:ascii="Times New Roman" w:hAnsi="Times New Roman" w:cs="Times New Roman"/>
          <w:b/>
          <w:bCs/>
          <w:sz w:val="28"/>
          <w:szCs w:val="28"/>
          <w:u w:val="single"/>
        </w:rPr>
        <w:t>Зачет №</w:t>
      </w:r>
      <w:r w:rsidR="008A682B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5 </w:t>
      </w:r>
      <w:r w:rsidR="00F15BD3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 w:rsidR="008A682B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Итоговый</w:t>
      </w:r>
    </w:p>
    <w:p w14:paraId="7C2E1523" w14:textId="77777777" w:rsidR="00D509C8" w:rsidRDefault="00D509C8" w:rsidP="00F15BD3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C2F3FE4" w14:textId="68646A30" w:rsidR="00D25C9F" w:rsidRDefault="00796D48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Срок окончания подачи материала-</w:t>
      </w:r>
      <w:r w:rsidR="00113B8D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="00E410AA">
        <w:rPr>
          <w:rFonts w:ascii="Times New Roman" w:hAnsi="Times New Roman" w:cs="Times New Roman"/>
          <w:b/>
          <w:bCs/>
          <w:sz w:val="28"/>
          <w:szCs w:val="28"/>
          <w:u w:val="single"/>
        </w:rPr>
        <w:t>1.05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.2020</w:t>
      </w:r>
    </w:p>
    <w:p w14:paraId="66B55073" w14:textId="416AF419" w:rsidR="00796D48" w:rsidRDefault="00796D48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по почте</w:t>
      </w:r>
      <w:r w:rsidR="00D25C9F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hyperlink r:id="rId5" w:history="1">
        <w:r w:rsidR="008A682B" w:rsidRPr="00F13429">
          <w:rPr>
            <w:rStyle w:val="a5"/>
            <w:rFonts w:ascii="Times New Roman" w:hAnsi="Times New Roman" w:cs="Times New Roman"/>
            <w:b/>
            <w:bCs/>
            <w:sz w:val="28"/>
            <w:szCs w:val="28"/>
          </w:rPr>
          <w:t>momatematika@list.ru</w:t>
        </w:r>
      </w:hyperlink>
    </w:p>
    <w:p w14:paraId="0D6B6AF3" w14:textId="3B8260E6" w:rsidR="008A682B" w:rsidRDefault="008A682B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13CC2A5A" w14:textId="1A818D86" w:rsidR="008A682B" w:rsidRDefault="008A682B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71F0473" w14:textId="77777777" w:rsidR="008A682B" w:rsidRDefault="008A682B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344C3EE9" w14:textId="77777777" w:rsidR="006340EE" w:rsidRDefault="006340EE" w:rsidP="00796D48">
      <w:pPr>
        <w:pStyle w:val="a3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2DAA4EEE" w14:textId="77777777" w:rsidR="006340EE" w:rsidRDefault="006340EE" w:rsidP="00796D48">
      <w:pPr>
        <w:pStyle w:val="a3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087FCC46" w14:textId="7F0E7045" w:rsid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 w:rsidRPr="008A682B">
        <w:rPr>
          <w:sz w:val="28"/>
          <w:szCs w:val="28"/>
        </w:rPr>
        <w:t xml:space="preserve">1. Найдите значение выражения </w:t>
      </w:r>
      <w:r>
        <w:rPr>
          <w:sz w:val="28"/>
          <w:szCs w:val="28"/>
        </w:rPr>
        <w:t xml:space="preserve">  а)</w:t>
      </w:r>
      <w:r w:rsidRPr="008A682B">
        <w:rPr>
          <w:position w:val="-28"/>
          <w:sz w:val="28"/>
          <w:szCs w:val="28"/>
        </w:rPr>
        <w:object w:dxaOrig="3015" w:dyaOrig="675" w14:anchorId="15870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33.75pt" o:ole="">
            <v:imagedata r:id="rId6" o:title=""/>
          </v:shape>
          <o:OLEObject Type="Embed" ProgID="Equation.DSMT4" ShapeID="_x0000_i1025" DrawAspect="Content" ObjectID="_1650629780" r:id="rId7"/>
        </w:object>
      </w:r>
    </w:p>
    <w:p w14:paraId="67F60312" w14:textId="554531A5" w:rsid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б)</w:t>
      </w:r>
      <w:r w:rsidRPr="008A682B">
        <w:t xml:space="preserve"> </w:t>
      </w:r>
      <w:r>
        <w:rPr>
          <w:position w:val="-28"/>
        </w:rPr>
        <w:object w:dxaOrig="2820" w:dyaOrig="675" w14:anchorId="246C6823">
          <v:shape id="_x0000_i1026" type="#_x0000_t75" style="width:141pt;height:33.75pt" o:ole="" fillcolor="window">
            <v:imagedata r:id="rId8" o:title=""/>
          </v:shape>
          <o:OLEObject Type="Embed" ProgID="Equation.3" ShapeID="_x0000_i1026" DrawAspect="Content" ObjectID="_1650629781" r:id="rId9"/>
        </w:object>
      </w:r>
    </w:p>
    <w:p w14:paraId="3F74E90B" w14:textId="77777777" w:rsidR="008A682B" w:rsidRP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</w:p>
    <w:p w14:paraId="29CC50F4" w14:textId="5ABE63F7" w:rsidR="008A682B" w:rsidRP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 w:rsidRPr="008A682B">
        <w:rPr>
          <w:sz w:val="28"/>
          <w:szCs w:val="28"/>
        </w:rPr>
        <w:t xml:space="preserve">2. Решите уравнение </w:t>
      </w:r>
      <w:r>
        <w:rPr>
          <w:sz w:val="28"/>
          <w:szCs w:val="28"/>
        </w:rPr>
        <w:t xml:space="preserve">    а) </w:t>
      </w:r>
      <w:r w:rsidRPr="008A682B">
        <w:rPr>
          <w:position w:val="-24"/>
          <w:sz w:val="28"/>
          <w:szCs w:val="28"/>
        </w:rPr>
        <w:object w:dxaOrig="1140" w:dyaOrig="615" w14:anchorId="77837080">
          <v:shape id="_x0000_i1027" type="#_x0000_t75" style="width:57pt;height:30.75pt" o:ole="">
            <v:imagedata r:id="rId10" o:title=""/>
          </v:shape>
          <o:OLEObject Type="Embed" ProgID="Equation.DSMT4" ShapeID="_x0000_i1027" DrawAspect="Content" ObjectID="_1650629782" r:id="rId11"/>
        </w:object>
      </w:r>
      <w:r>
        <w:rPr>
          <w:sz w:val="28"/>
          <w:szCs w:val="28"/>
        </w:rPr>
        <w:t xml:space="preserve"> ; б)  </w:t>
      </w:r>
      <w:r>
        <w:rPr>
          <w:position w:val="-24"/>
        </w:rPr>
        <w:object w:dxaOrig="1845" w:dyaOrig="615" w14:anchorId="7ED2095E">
          <v:shape id="_x0000_i1028" type="#_x0000_t75" style="width:92.25pt;height:30.75pt" o:ole="">
            <v:imagedata r:id="rId12" o:title=""/>
          </v:shape>
          <o:OLEObject Type="Embed" ProgID="Equation.DSMT4" ShapeID="_x0000_i1028" DrawAspect="Content" ObjectID="_1650629783" r:id="rId13"/>
        </w:object>
      </w:r>
    </w:p>
    <w:p w14:paraId="1E4A6AF9" w14:textId="77777777" w:rsidR="008A682B" w:rsidRP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 w:rsidRPr="008A682B">
        <w:rPr>
          <w:sz w:val="28"/>
          <w:szCs w:val="28"/>
        </w:rPr>
        <w:t xml:space="preserve">3. Найдите значение </w:t>
      </w:r>
      <w:r w:rsidRPr="008A682B">
        <w:rPr>
          <w:i/>
          <w:iCs/>
          <w:sz w:val="28"/>
          <w:szCs w:val="28"/>
          <w:lang w:val="en-US"/>
        </w:rPr>
        <w:t>b</w:t>
      </w:r>
      <w:r w:rsidRPr="008A682B">
        <w:rPr>
          <w:sz w:val="28"/>
          <w:szCs w:val="28"/>
        </w:rPr>
        <w:t>, при котором значение выражения 6</w:t>
      </w:r>
      <w:r w:rsidRPr="008A682B">
        <w:rPr>
          <w:i/>
          <w:iCs/>
          <w:sz w:val="28"/>
          <w:szCs w:val="28"/>
          <w:lang w:val="en-US"/>
        </w:rPr>
        <w:t>b</w:t>
      </w:r>
      <w:r w:rsidRPr="008A682B">
        <w:rPr>
          <w:sz w:val="28"/>
          <w:szCs w:val="28"/>
        </w:rPr>
        <w:t>–7 на 6 меньше значения выражения 10–4</w:t>
      </w:r>
      <w:r w:rsidRPr="008A682B">
        <w:rPr>
          <w:i/>
          <w:iCs/>
          <w:sz w:val="28"/>
          <w:szCs w:val="28"/>
          <w:lang w:val="en-US"/>
        </w:rPr>
        <w:t>b</w:t>
      </w:r>
      <w:r w:rsidRPr="008A682B">
        <w:rPr>
          <w:sz w:val="28"/>
          <w:szCs w:val="28"/>
        </w:rPr>
        <w:t>.</w:t>
      </w:r>
    </w:p>
    <w:p w14:paraId="27F68D21" w14:textId="77777777" w:rsidR="008A682B" w:rsidRP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 w:rsidRPr="008A682B">
        <w:rPr>
          <w:sz w:val="28"/>
          <w:szCs w:val="28"/>
        </w:rPr>
        <w:t xml:space="preserve">4. На координатной плоскости через точки </w:t>
      </w:r>
      <w:r w:rsidRPr="008A682B">
        <w:rPr>
          <w:i/>
          <w:iCs/>
          <w:sz w:val="28"/>
          <w:szCs w:val="28"/>
          <w:lang w:val="en-US"/>
        </w:rPr>
        <w:t>K</w:t>
      </w:r>
      <w:r w:rsidRPr="008A682B">
        <w:rPr>
          <w:sz w:val="28"/>
          <w:szCs w:val="28"/>
        </w:rPr>
        <w:t xml:space="preserve">(–3;4) и </w:t>
      </w:r>
      <w:r w:rsidRPr="008A682B">
        <w:rPr>
          <w:i/>
          <w:iCs/>
          <w:sz w:val="28"/>
          <w:szCs w:val="28"/>
          <w:lang w:val="en-US"/>
        </w:rPr>
        <w:t>M</w:t>
      </w:r>
      <w:r w:rsidRPr="008A682B">
        <w:rPr>
          <w:sz w:val="28"/>
          <w:szCs w:val="28"/>
        </w:rPr>
        <w:t>(2;1) проведите прямую. Запишите координаты точек, в которых эта прямая пересекает координатные оси.</w:t>
      </w:r>
    </w:p>
    <w:p w14:paraId="3890E715" w14:textId="77777777" w:rsidR="008A682B" w:rsidRPr="008A682B" w:rsidRDefault="008A682B" w:rsidP="008A682B">
      <w:pPr>
        <w:spacing w:line="312" w:lineRule="auto"/>
        <w:ind w:firstLine="600"/>
        <w:jc w:val="both"/>
        <w:rPr>
          <w:sz w:val="28"/>
          <w:szCs w:val="28"/>
        </w:rPr>
      </w:pPr>
      <w:r w:rsidRPr="008A682B">
        <w:rPr>
          <w:sz w:val="28"/>
          <w:szCs w:val="28"/>
        </w:rPr>
        <w:t>5. Для приготовления смеси взяли чай первого и второго сортов в отношении 3:2. Найдите массу каждого сорта чая в 12 кг смеси.</w:t>
      </w:r>
    </w:p>
    <w:p w14:paraId="41C2EB18" w14:textId="77777777" w:rsidR="008A682B" w:rsidRDefault="008A682B" w:rsidP="008A682B">
      <w:pPr>
        <w:spacing w:line="312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8A682B">
        <w:t xml:space="preserve"> </w:t>
      </w:r>
      <w:r w:rsidRPr="008A682B">
        <w:rPr>
          <w:sz w:val="28"/>
          <w:szCs w:val="28"/>
        </w:rPr>
        <w:t>В 2,5 кг сиропа содержится 1,2 кг сахара. Сколько сахара в 3 кг такого же сиропа?</w:t>
      </w:r>
    </w:p>
    <w:p w14:paraId="67E09732" w14:textId="4091011D" w:rsidR="008A682B" w:rsidRPr="008A682B" w:rsidRDefault="008A682B" w:rsidP="008A682B">
      <w:pPr>
        <w:spacing w:line="312" w:lineRule="auto"/>
        <w:ind w:firstLine="567"/>
        <w:jc w:val="both"/>
        <w:rPr>
          <w:sz w:val="28"/>
          <w:szCs w:val="28"/>
        </w:rPr>
      </w:pPr>
      <w:r w:rsidRPr="008A682B">
        <w:rPr>
          <w:sz w:val="28"/>
          <w:szCs w:val="28"/>
        </w:rPr>
        <w:t xml:space="preserve">7. Сократите дробь </w:t>
      </w:r>
      <w:r w:rsidRPr="008A682B">
        <w:rPr>
          <w:position w:val="-24"/>
          <w:sz w:val="28"/>
          <w:szCs w:val="28"/>
        </w:rPr>
        <w:object w:dxaOrig="480" w:dyaOrig="615" w14:anchorId="4A01D3B8">
          <v:shape id="_x0000_i1029" type="#_x0000_t75" style="width:24pt;height:30.75pt" o:ole="">
            <v:imagedata r:id="rId14" o:title=""/>
          </v:shape>
          <o:OLEObject Type="Embed" ProgID="Equation.DSMT4" ShapeID="_x0000_i1029" DrawAspect="Content" ObjectID="_1650629784" r:id="rId15"/>
        </w:object>
      </w:r>
      <w:r w:rsidRPr="008A682B">
        <w:rPr>
          <w:sz w:val="28"/>
          <w:szCs w:val="28"/>
        </w:rPr>
        <w:t xml:space="preserve">. </w:t>
      </w:r>
    </w:p>
    <w:p w14:paraId="587E4FDF" w14:textId="77777777" w:rsidR="008A682B" w:rsidRPr="008A682B" w:rsidRDefault="008A682B" w:rsidP="00CA3C6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sectPr w:rsidR="008A682B" w:rsidRPr="008A682B" w:rsidSect="000A482E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6E23A49"/>
    <w:multiLevelType w:val="hybridMultilevel"/>
    <w:tmpl w:val="59AC9E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281A1C"/>
    <w:multiLevelType w:val="hybridMultilevel"/>
    <w:tmpl w:val="BB5A109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" w15:restartNumberingAfterBreak="0">
    <w:nsid w:val="41D07A86"/>
    <w:multiLevelType w:val="hybridMultilevel"/>
    <w:tmpl w:val="9964FD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E07082"/>
    <w:multiLevelType w:val="hybridMultilevel"/>
    <w:tmpl w:val="5D669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12B6"/>
    <w:rsid w:val="000A482E"/>
    <w:rsid w:val="00113B8D"/>
    <w:rsid w:val="001C1AE2"/>
    <w:rsid w:val="005B4523"/>
    <w:rsid w:val="006340EE"/>
    <w:rsid w:val="007315F6"/>
    <w:rsid w:val="00796D48"/>
    <w:rsid w:val="008A682B"/>
    <w:rsid w:val="00980D8D"/>
    <w:rsid w:val="009E3A92"/>
    <w:rsid w:val="00CA3C6A"/>
    <w:rsid w:val="00CC12B6"/>
    <w:rsid w:val="00CD4C08"/>
    <w:rsid w:val="00D25C9F"/>
    <w:rsid w:val="00D509C8"/>
    <w:rsid w:val="00E16C1A"/>
    <w:rsid w:val="00E410AA"/>
    <w:rsid w:val="00F15BD3"/>
    <w:rsid w:val="00F4566F"/>
    <w:rsid w:val="00FB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77005A"/>
  <w15:docId w15:val="{FB485364-7E0F-497C-BD77-AD833DFE1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8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96D48"/>
    <w:pPr>
      <w:spacing w:after="0" w:line="240" w:lineRule="auto"/>
    </w:pPr>
  </w:style>
  <w:style w:type="table" w:styleId="a4">
    <w:name w:val="Table Grid"/>
    <w:basedOn w:val="a1"/>
    <w:uiPriority w:val="39"/>
    <w:rsid w:val="00796D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8A682B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8A682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304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momatematika@list.ru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132</Words>
  <Characters>75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Администратор</cp:lastModifiedBy>
  <cp:revision>17</cp:revision>
  <dcterms:created xsi:type="dcterms:W3CDTF">2020-03-23T15:45:00Z</dcterms:created>
  <dcterms:modified xsi:type="dcterms:W3CDTF">2020-05-10T12:30:00Z</dcterms:modified>
</cp:coreProperties>
</file>